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5C24B3" w14:textId="584B0885" w:rsidR="008D3CFF" w:rsidRDefault="008D3CFF" w:rsidP="008D3CFF">
      <w:pPr>
        <w:pStyle w:val="1"/>
        <w:numPr>
          <w:ilvl w:val="0"/>
          <w:numId w:val="1"/>
        </w:numPr>
      </w:pPr>
      <w:r>
        <w:rPr>
          <w:rFonts w:hint="eastAsia"/>
        </w:rPr>
        <w:t>问题一</w:t>
      </w:r>
    </w:p>
    <w:p w14:paraId="5192BA45" w14:textId="6C1A04E5" w:rsidR="008D3CFF" w:rsidRDefault="008D3CFF" w:rsidP="008D3CFF">
      <w:pPr>
        <w:ind w:firstLine="360"/>
      </w:pPr>
      <w:r>
        <w:rPr>
          <w:rFonts w:hint="eastAsia"/>
        </w:rPr>
        <w:t>建立模型就是将连续问题离散化，假设一个</w:t>
      </w:r>
      <w:r>
        <w:rPr>
          <w:rFonts w:hint="eastAsia"/>
        </w:rPr>
        <w:t>delt_</w:t>
      </w:r>
      <w:r>
        <w:t>T</w:t>
      </w:r>
      <w:r>
        <w:rPr>
          <w:rFonts w:hint="eastAsia"/>
        </w:rPr>
        <w:t>，时间步长，越小越精细。</w:t>
      </w:r>
    </w:p>
    <w:p w14:paraId="3D3AB788" w14:textId="05A3097D" w:rsidR="008D3CFF" w:rsidRDefault="008D3CFF" w:rsidP="008D3CFF">
      <w:r>
        <w:rPr>
          <w:rFonts w:hint="eastAsia"/>
        </w:rPr>
        <w:t>求得狼兔的实时坐标，并绘制轨迹图。</w:t>
      </w:r>
    </w:p>
    <w:p w14:paraId="5AAFB083" w14:textId="6DE662E2" w:rsidR="00F115E5" w:rsidRDefault="00F115E5" w:rsidP="00F115E5">
      <w:pPr>
        <w:ind w:firstLine="420"/>
      </w:pPr>
      <w:r>
        <w:rPr>
          <w:rFonts w:hint="eastAsia"/>
        </w:rPr>
        <w:t>模型如代码所示，</w:t>
      </w:r>
    </w:p>
    <w:p w14:paraId="30E945F7" w14:textId="03F0B7A5" w:rsidR="00F115E5" w:rsidRDefault="00F115E5" w:rsidP="00F115E5">
      <w:pPr>
        <w:ind w:firstLine="420"/>
      </w:pPr>
      <w:r>
        <w:rPr>
          <w:rFonts w:hint="eastAsia"/>
        </w:rPr>
        <w:t>计算兔子（</w:t>
      </w:r>
      <w:r>
        <w:rPr>
          <w:rFonts w:hint="eastAsia"/>
        </w:rPr>
        <w:t>x</w:t>
      </w:r>
      <w:r>
        <w:t>2,y2</w:t>
      </w:r>
      <w:r>
        <w:t>）</w:t>
      </w:r>
      <w:r>
        <w:rPr>
          <w:rFonts w:hint="eastAsia"/>
        </w:rPr>
        <w:t>相对于狼（</w:t>
      </w:r>
      <w:r>
        <w:rPr>
          <w:rFonts w:hint="eastAsia"/>
        </w:rPr>
        <w:t>x</w:t>
      </w:r>
      <w:r>
        <w:t>1,y1</w:t>
      </w:r>
      <w:r>
        <w:rPr>
          <w:rFonts w:hint="eastAsia"/>
        </w:rPr>
        <w:t>）的方向（</w:t>
      </w:r>
      <w:r>
        <w:rPr>
          <w:rFonts w:hint="eastAsia"/>
        </w:rPr>
        <w:t>x</w:t>
      </w:r>
      <w:r>
        <w:t>2-x1,y2-y1</w:t>
      </w:r>
      <w:r>
        <w:rPr>
          <w:rFonts w:hint="eastAsia"/>
        </w:rPr>
        <w:t>），然后计算狼在每一个时刻走的距离</w:t>
      </w:r>
      <w:r>
        <w:rPr>
          <w:rFonts w:hint="eastAsia"/>
        </w:rPr>
        <w:t>(</w:t>
      </w:r>
      <w:r w:rsidRPr="000F1DC2">
        <w:rPr>
          <w:position w:val="-6"/>
        </w:rPr>
        <w:object w:dxaOrig="300" w:dyaOrig="279" w14:anchorId="7A9DD3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5" o:title=""/>
          </v:shape>
          <o:OLEObject Type="Embed" ProgID="Equation.DSMT4" ShapeID="_x0000_i1025" DrawAspect="Content" ObjectID="_1668104527" r:id="rId6"/>
        </w:object>
      </w:r>
      <w:r>
        <w:t>*v1)</w:t>
      </w:r>
      <w:r>
        <w:rPr>
          <w:rFonts w:hint="eastAsia"/>
        </w:rPr>
        <w:t>，然后将距离按照方向计算</w:t>
      </w:r>
      <w:r>
        <w:rPr>
          <w:rFonts w:hint="eastAsia"/>
        </w:rPr>
        <w:t>(</w:t>
      </w:r>
      <w:r w:rsidRPr="000F1DC2">
        <w:rPr>
          <w:position w:val="-10"/>
        </w:rPr>
        <w:object w:dxaOrig="680" w:dyaOrig="320" w14:anchorId="60B2B320">
          <v:shape id="_x0000_i1026" type="#_x0000_t75" style="width:33.75pt;height:15.75pt" o:ole="">
            <v:imagedata r:id="rId7" o:title=""/>
          </v:shape>
          <o:OLEObject Type="Embed" ProgID="Equation.DSMT4" ShapeID="_x0000_i1026" DrawAspect="Content" ObjectID="_1668104528" r:id="rId8"/>
        </w:object>
      </w:r>
      <w:r>
        <w:t>)</w:t>
      </w:r>
      <w:r>
        <w:rPr>
          <w:rFonts w:hint="eastAsia"/>
        </w:rPr>
        <w:t>,</w:t>
      </w:r>
      <w:r>
        <w:rPr>
          <w:rFonts w:hint="eastAsia"/>
        </w:rPr>
        <w:t>同比例法。</w:t>
      </w:r>
    </w:p>
    <w:p w14:paraId="44C1FA8D" w14:textId="3CD394BD" w:rsidR="00F115E5" w:rsidRDefault="00F115E5" w:rsidP="00F115E5">
      <w:pPr>
        <w:ind w:firstLine="420"/>
      </w:pPr>
      <w:r>
        <w:rPr>
          <w:rFonts w:hint="eastAsia"/>
        </w:rPr>
        <w:t>下一时刻狼的位置为：</w:t>
      </w:r>
    </w:p>
    <w:p w14:paraId="1BFDD8C0" w14:textId="6130F13E" w:rsidR="00F115E5" w:rsidRDefault="00F115E5" w:rsidP="00F115E5">
      <w:pPr>
        <w:ind w:firstLine="420"/>
      </w:pPr>
      <w:r w:rsidRPr="000F1DC2">
        <w:rPr>
          <w:position w:val="-6"/>
        </w:rPr>
        <w:object w:dxaOrig="1100" w:dyaOrig="279" w14:anchorId="3FA32447">
          <v:shape id="_x0000_i1027" type="#_x0000_t75" style="width:54.75pt;height:14.25pt" o:ole="">
            <v:imagedata r:id="rId9" o:title=""/>
          </v:shape>
          <o:OLEObject Type="Embed" ProgID="Equation.DSMT4" ShapeID="_x0000_i1027" DrawAspect="Content" ObjectID="_1668104529" r:id="rId10"/>
        </w:object>
      </w:r>
      <w:r w:rsidR="0013031B">
        <w:rPr>
          <w:rFonts w:hint="eastAsia"/>
        </w:rPr>
        <w:t>，</w:t>
      </w:r>
      <w:r w:rsidR="0013031B" w:rsidRPr="000F1DC2">
        <w:rPr>
          <w:position w:val="-10"/>
        </w:rPr>
        <w:object w:dxaOrig="1080" w:dyaOrig="320" w14:anchorId="2BBD81E1">
          <v:shape id="_x0000_i1028" type="#_x0000_t75" style="width:54pt;height:15.75pt" o:ole="">
            <v:imagedata r:id="rId11" o:title=""/>
          </v:shape>
          <o:OLEObject Type="Embed" ProgID="Equation.DSMT4" ShapeID="_x0000_i1028" DrawAspect="Content" ObjectID="_1668104530" r:id="rId12"/>
        </w:object>
      </w:r>
    </w:p>
    <w:p w14:paraId="2DA3B496" w14:textId="4FB94447" w:rsidR="0013031B" w:rsidRDefault="0013031B" w:rsidP="00F115E5">
      <w:pPr>
        <w:ind w:firstLine="420"/>
      </w:pPr>
      <w:r>
        <w:rPr>
          <w:rFonts w:hint="eastAsia"/>
        </w:rPr>
        <w:t>从而计算得到每个时刻的狼兔位置，判断是否相遇</w:t>
      </w:r>
    </w:p>
    <w:p w14:paraId="117D42A5" w14:textId="30C37746" w:rsidR="0013031B" w:rsidRDefault="0013031B" w:rsidP="00F115E5">
      <w:pPr>
        <w:ind w:firstLine="420"/>
      </w:pPr>
      <w:r>
        <w:rPr>
          <w:rFonts w:hint="eastAsia"/>
        </w:rPr>
        <w:t>计算狼兔位置是否小于一个阈值</w:t>
      </w:r>
    </w:p>
    <w:p w14:paraId="55C3836F" w14:textId="4BD66E8D" w:rsidR="0013031B" w:rsidRPr="00F115E5" w:rsidRDefault="0013031B" w:rsidP="0013031B">
      <w:pPr>
        <w:ind w:firstLine="420"/>
        <w:jc w:val="center"/>
      </w:pPr>
      <w:r w:rsidRPr="000F1DC2">
        <w:rPr>
          <w:position w:val="-12"/>
        </w:rPr>
        <w:object w:dxaOrig="2439" w:dyaOrig="440" w14:anchorId="0E116182">
          <v:shape id="_x0000_i1029" type="#_x0000_t75" style="width:122.25pt;height:21.75pt" o:ole="">
            <v:imagedata r:id="rId13" o:title=""/>
          </v:shape>
          <o:OLEObject Type="Embed" ProgID="Equation.DSMT4" ShapeID="_x0000_i1029" DrawAspect="Content" ObjectID="_1668104531" r:id="rId14"/>
        </w:object>
      </w:r>
    </w:p>
    <w:p w14:paraId="79EC90D1" w14:textId="261A48E0" w:rsidR="0013031B" w:rsidRDefault="0013031B" w:rsidP="008D3CFF">
      <w:pPr>
        <w:ind w:firstLine="420"/>
      </w:pPr>
      <w:r>
        <w:rPr>
          <w:rFonts w:hint="eastAsia"/>
        </w:rPr>
        <w:t>计算得到：</w:t>
      </w:r>
    </w:p>
    <w:p w14:paraId="70EB042C" w14:textId="2B32B7AB" w:rsidR="008D3CFF" w:rsidRPr="00E36476" w:rsidRDefault="00E36476" w:rsidP="00E36476">
      <w:pPr>
        <w:ind w:firstLine="420"/>
      </w:pPr>
      <w:r>
        <w:rPr>
          <w:rFonts w:hint="eastAsia"/>
        </w:rPr>
        <w:t>(</w:t>
      </w:r>
      <w:r>
        <w:t>1)</w:t>
      </w:r>
      <w:r>
        <w:rPr>
          <w:rFonts w:hint="eastAsia"/>
        </w:rPr>
        <w:t>狼的速度是</w:t>
      </w:r>
      <w:r>
        <w:rPr>
          <w:rFonts w:hint="eastAsia"/>
        </w:rPr>
        <w:t>20</w:t>
      </w:r>
      <w:r>
        <w:rPr>
          <w:rFonts w:hint="eastAsia"/>
        </w:rPr>
        <w:t>时，</w:t>
      </w:r>
      <w:r w:rsidR="008D3CFF" w:rsidRPr="0013031B">
        <w:rPr>
          <w:rFonts w:hint="eastAsia"/>
          <w:highlight w:val="yellow"/>
        </w:rPr>
        <w:t>不能相遇，</w:t>
      </w:r>
      <w:r w:rsidRPr="00E36476">
        <w:t>111.5</w:t>
      </w:r>
      <w:r w:rsidR="008D3CFF" w:rsidRPr="0013031B">
        <w:rPr>
          <w:rFonts w:hint="eastAsia"/>
          <w:highlight w:val="yellow"/>
        </w:rPr>
        <w:t>S</w:t>
      </w:r>
      <w:r w:rsidR="008D3CFF" w:rsidRPr="0013031B">
        <w:rPr>
          <w:rFonts w:hint="eastAsia"/>
          <w:highlight w:val="yellow"/>
        </w:rPr>
        <w:t>的时候兔子回巢；</w:t>
      </w:r>
    </w:p>
    <w:p w14:paraId="615CEFBC" w14:textId="7854691C" w:rsidR="008D3CFF" w:rsidRDefault="008D3CFF" w:rsidP="008D3CFF">
      <w:pPr>
        <w:ind w:firstLine="420"/>
      </w:pPr>
      <w:r w:rsidRPr="0013031B">
        <w:rPr>
          <w:rFonts w:hint="eastAsia"/>
          <w:highlight w:val="yellow"/>
        </w:rPr>
        <w:t>狼的位置（</w:t>
      </w:r>
      <w:r w:rsidR="00E36476">
        <w:rPr>
          <w:rFonts w:hint="eastAsia"/>
          <w:highlight w:val="yellow"/>
        </w:rPr>
        <w:t>2022.4</w:t>
      </w:r>
      <w:r w:rsidRPr="0013031B">
        <w:rPr>
          <w:rFonts w:hint="eastAsia"/>
          <w:highlight w:val="yellow"/>
        </w:rPr>
        <w:t>，</w:t>
      </w:r>
      <w:r w:rsidR="00E36476">
        <w:rPr>
          <w:rFonts w:hint="eastAsia"/>
          <w:highlight w:val="yellow"/>
        </w:rPr>
        <w:t>569.5</w:t>
      </w:r>
      <w:r w:rsidRPr="0013031B">
        <w:rPr>
          <w:rFonts w:hint="eastAsia"/>
          <w:highlight w:val="yellow"/>
        </w:rPr>
        <w:t>）</w:t>
      </w:r>
    </w:p>
    <w:p w14:paraId="119B83BA" w14:textId="5C0EE2FA" w:rsidR="00E36476" w:rsidRPr="008D3CFF" w:rsidRDefault="00E36476" w:rsidP="008D3CFF">
      <w:pPr>
        <w:ind w:firstLine="420"/>
      </w:pPr>
      <w:r w:rsidRPr="00E36476">
        <w:rPr>
          <w:rFonts w:hint="eastAsia"/>
          <w:noProof/>
        </w:rPr>
        <w:drawing>
          <wp:inline distT="0" distB="0" distL="0" distR="0" wp14:anchorId="20DBADD1" wp14:editId="48762D9E">
            <wp:extent cx="5274310" cy="39535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4997A7" w14:textId="6857CF62" w:rsidR="0059272C" w:rsidRDefault="00E36476">
      <w:pPr>
        <w:rPr>
          <w:noProof/>
        </w:rPr>
      </w:pPr>
      <w:r>
        <w:rPr>
          <w:rFonts w:hint="eastAsia"/>
          <w:noProof/>
        </w:rPr>
        <w:lastRenderedPageBreak/>
        <w:t>速度时</w:t>
      </w:r>
      <w:r>
        <w:rPr>
          <w:rFonts w:hint="eastAsia"/>
          <w:noProof/>
        </w:rPr>
        <w:t>30</w:t>
      </w:r>
      <w:r>
        <w:rPr>
          <w:rFonts w:hint="eastAsia"/>
          <w:noProof/>
        </w:rPr>
        <w:t>，会相遇</w:t>
      </w:r>
    </w:p>
    <w:p w14:paraId="0BBBC9A2" w14:textId="60CA79C8" w:rsidR="00547773" w:rsidRDefault="00547773">
      <w:pPr>
        <w:rPr>
          <w:noProof/>
        </w:rPr>
      </w:pPr>
      <w:r>
        <w:rPr>
          <w:rFonts w:hint="eastAsia"/>
          <w:noProof/>
        </w:rPr>
        <w:t>相遇时</w:t>
      </w:r>
      <w:r w:rsidRPr="00547773">
        <w:rPr>
          <w:rFonts w:hint="eastAsia"/>
          <w:noProof/>
          <w:highlight w:val="yellow"/>
        </w:rPr>
        <w:t>间</w:t>
      </w:r>
      <w:r w:rsidRPr="00547773">
        <w:rPr>
          <w:rFonts w:hint="eastAsia"/>
          <w:noProof/>
          <w:highlight w:val="yellow"/>
        </w:rPr>
        <w:t>83.2</w:t>
      </w:r>
    </w:p>
    <w:p w14:paraId="52AEC7A5" w14:textId="5BA9AF1C" w:rsidR="00547773" w:rsidRDefault="00547773">
      <w:pPr>
        <w:rPr>
          <w:noProof/>
        </w:rPr>
      </w:pPr>
      <w:r>
        <w:rPr>
          <w:rFonts w:hint="eastAsia"/>
          <w:noProof/>
        </w:rPr>
        <w:t>坐标（</w:t>
      </w:r>
      <w:r w:rsidR="009B43C0">
        <w:rPr>
          <w:rFonts w:hint="eastAsia"/>
          <w:noProof/>
        </w:rPr>
        <w:t>2230</w:t>
      </w:r>
      <w:r w:rsidR="009B43C0">
        <w:rPr>
          <w:rFonts w:hint="eastAsia"/>
          <w:noProof/>
        </w:rPr>
        <w:t>，</w:t>
      </w:r>
      <w:r w:rsidR="009B43C0">
        <w:rPr>
          <w:rFonts w:hint="eastAsia"/>
          <w:noProof/>
        </w:rPr>
        <w:t>552.51</w:t>
      </w:r>
      <w:r>
        <w:rPr>
          <w:rFonts w:hint="eastAsia"/>
          <w:noProof/>
        </w:rPr>
        <w:t>）</w:t>
      </w:r>
    </w:p>
    <w:p w14:paraId="35B0ED15" w14:textId="16A6D73F" w:rsidR="00E36476" w:rsidRDefault="00547773">
      <w:r w:rsidRPr="00547773">
        <w:rPr>
          <w:rFonts w:hint="eastAsia"/>
          <w:noProof/>
        </w:rPr>
        <w:drawing>
          <wp:inline distT="0" distB="0" distL="0" distR="0" wp14:anchorId="60B028BB" wp14:editId="34923714">
            <wp:extent cx="5274310" cy="39535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47106" w14:textId="4250D064" w:rsidR="008D3CFF" w:rsidRDefault="008D3CFF"/>
    <w:p w14:paraId="00BDD3E2" w14:textId="037CA25C" w:rsidR="008D3CFF" w:rsidRDefault="008D3CFF" w:rsidP="008D3CFF">
      <w:pPr>
        <w:pStyle w:val="1"/>
        <w:numPr>
          <w:ilvl w:val="0"/>
          <w:numId w:val="1"/>
        </w:numPr>
      </w:pPr>
      <w:r>
        <w:rPr>
          <w:rFonts w:hint="eastAsia"/>
        </w:rPr>
        <w:t>问题二</w:t>
      </w:r>
    </w:p>
    <w:p w14:paraId="5F6D5459" w14:textId="1AAA8CDB" w:rsidR="0013031B" w:rsidRPr="0013031B" w:rsidRDefault="0013031B" w:rsidP="0013031B">
      <w:pPr>
        <w:ind w:firstLine="360"/>
      </w:pPr>
      <w:r>
        <w:rPr>
          <w:rFonts w:hint="eastAsia"/>
        </w:rPr>
        <w:t>问题</w:t>
      </w:r>
      <w:r>
        <w:rPr>
          <w:rFonts w:hint="eastAsia"/>
        </w:rPr>
        <w:t>1</w:t>
      </w:r>
      <w:r>
        <w:rPr>
          <w:rFonts w:hint="eastAsia"/>
        </w:rPr>
        <w:t>的变形，基于问题</w:t>
      </w:r>
      <w:r>
        <w:rPr>
          <w:rFonts w:hint="eastAsia"/>
        </w:rPr>
        <w:t>1</w:t>
      </w:r>
      <w:r>
        <w:rPr>
          <w:rFonts w:hint="eastAsia"/>
        </w:rPr>
        <w:t>，将狼的速度设为变量，选择一个范围进行遍历，记录下相遇时的最小速度，</w:t>
      </w:r>
    </w:p>
    <w:p w14:paraId="377E9178" w14:textId="293D3AE8" w:rsidR="008D3CFF" w:rsidRPr="0013031B" w:rsidRDefault="009E5763" w:rsidP="008D3CFF">
      <w:pPr>
        <w:rPr>
          <w:highlight w:val="yellow"/>
        </w:rPr>
      </w:pPr>
      <w:r w:rsidRPr="0013031B">
        <w:rPr>
          <w:rFonts w:hint="eastAsia"/>
          <w:highlight w:val="yellow"/>
        </w:rPr>
        <w:t>最小速度</w:t>
      </w:r>
      <w:r w:rsidR="00E36476">
        <w:rPr>
          <w:rFonts w:hint="eastAsia"/>
          <w:highlight w:val="yellow"/>
        </w:rPr>
        <w:t>24.</w:t>
      </w:r>
      <w:r w:rsidR="008872D6">
        <w:rPr>
          <w:rFonts w:hint="eastAsia"/>
          <w:highlight w:val="yellow"/>
        </w:rPr>
        <w:t>4</w:t>
      </w:r>
    </w:p>
    <w:p w14:paraId="315764AB" w14:textId="0BA08FF0" w:rsidR="008D3CFF" w:rsidRDefault="00614591">
      <w:r w:rsidRPr="0013031B">
        <w:rPr>
          <w:rFonts w:hint="eastAsia"/>
          <w:highlight w:val="yellow"/>
        </w:rPr>
        <w:t>狼路程</w:t>
      </w:r>
      <w:r w:rsidR="009B43C0">
        <w:rPr>
          <w:rFonts w:hint="eastAsia"/>
          <w:highlight w:val="yellow"/>
        </w:rPr>
        <w:t>45</w:t>
      </w:r>
      <w:r w:rsidR="008872D6">
        <w:rPr>
          <w:rFonts w:hint="eastAsia"/>
          <w:highlight w:val="yellow"/>
        </w:rPr>
        <w:t>38.1</w:t>
      </w:r>
    </w:p>
    <w:p w14:paraId="57436443" w14:textId="441902BA" w:rsidR="00614591" w:rsidRDefault="009B43C0">
      <w:r w:rsidRPr="009B43C0">
        <w:rPr>
          <w:noProof/>
        </w:rPr>
        <w:lastRenderedPageBreak/>
        <w:drawing>
          <wp:inline distT="0" distB="0" distL="0" distR="0" wp14:anchorId="08B3086D" wp14:editId="010ADCC3">
            <wp:extent cx="5274310" cy="39535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E82D1" w14:textId="69D3F69E" w:rsidR="00316393" w:rsidRDefault="00316393" w:rsidP="00316393">
      <w:pPr>
        <w:pStyle w:val="1"/>
        <w:numPr>
          <w:ilvl w:val="0"/>
          <w:numId w:val="1"/>
        </w:numPr>
      </w:pPr>
      <w:r>
        <w:rPr>
          <w:rFonts w:hint="eastAsia"/>
        </w:rPr>
        <w:t>问题三</w:t>
      </w:r>
    </w:p>
    <w:p w14:paraId="32F1BFDD" w14:textId="1EB38F28" w:rsidR="00F83D90" w:rsidRDefault="00F83D90" w:rsidP="00D84FC6">
      <w:pPr>
        <w:pStyle w:val="2"/>
      </w:pPr>
      <w:r>
        <w:rPr>
          <w:rFonts w:hint="eastAsia"/>
        </w:rPr>
        <w:t>3.1情景1</w:t>
      </w:r>
    </w:p>
    <w:p w14:paraId="6987B9FC" w14:textId="325902F5" w:rsidR="00F83D90" w:rsidRDefault="00F83D90" w:rsidP="00F83D90">
      <w:r>
        <w:rPr>
          <w:rFonts w:hint="eastAsia"/>
        </w:rPr>
        <w:t>针对追逐问题，分阶段求解</w:t>
      </w:r>
    </w:p>
    <w:p w14:paraId="1BD34513" w14:textId="329A213F" w:rsidR="00F83D90" w:rsidRDefault="00F83D90" w:rsidP="00F83D90">
      <w:r>
        <w:rPr>
          <w:rFonts w:hint="eastAsia"/>
        </w:rPr>
        <w:t>先求取兔子到达</w:t>
      </w:r>
      <w:r>
        <w:rPr>
          <w:rFonts w:hint="eastAsia"/>
        </w:rPr>
        <w:t>E</w:t>
      </w:r>
      <w:r>
        <w:rPr>
          <w:rFonts w:hint="eastAsia"/>
        </w:rPr>
        <w:t>点也就是水池边，时刻情况，如下图所示</w:t>
      </w:r>
    </w:p>
    <w:p w14:paraId="5DFA336B" w14:textId="3DEA213D" w:rsidR="00F83D90" w:rsidRDefault="00CD4D8E" w:rsidP="00F83D90">
      <w:r w:rsidRPr="00CD4D8E">
        <w:rPr>
          <w:noProof/>
        </w:rPr>
        <w:lastRenderedPageBreak/>
        <w:drawing>
          <wp:inline distT="0" distB="0" distL="0" distR="0" wp14:anchorId="792BD6E4" wp14:editId="1F88E59B">
            <wp:extent cx="3914775" cy="293443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6086" cy="293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A0783" w14:textId="4F92AB08" w:rsidR="00CD4D8E" w:rsidRDefault="00CD4D8E" w:rsidP="00F83D90">
      <w:r>
        <w:rPr>
          <w:rFonts w:hint="eastAsia"/>
        </w:rPr>
        <w:t>此时刻坐标为</w:t>
      </w:r>
    </w:p>
    <w:p w14:paraId="48B833FD" w14:textId="507A9E61" w:rsidR="00CD4D8E" w:rsidRDefault="00CD4D8E" w:rsidP="00F83D90">
      <w:r>
        <w:rPr>
          <w:rFonts w:hint="eastAsia"/>
        </w:rPr>
        <w:t>兔（</w:t>
      </w:r>
      <w:r w:rsidR="00CA1910">
        <w:rPr>
          <w:rFonts w:hint="eastAsia"/>
        </w:rPr>
        <w:t>2230</w:t>
      </w:r>
      <w:r w:rsidR="0047276A">
        <w:rPr>
          <w:rFonts w:hint="eastAsia"/>
        </w:rPr>
        <w:t>，</w:t>
      </w:r>
      <w:r w:rsidR="0047276A">
        <w:rPr>
          <w:rFonts w:hint="eastAsia"/>
        </w:rPr>
        <w:t>446</w:t>
      </w:r>
      <w:r>
        <w:rPr>
          <w:rFonts w:hint="eastAsia"/>
        </w:rPr>
        <w:t>）</w:t>
      </w:r>
    </w:p>
    <w:p w14:paraId="169ED3DC" w14:textId="1C5397C6" w:rsidR="00CD4D8E" w:rsidRDefault="00CD4D8E" w:rsidP="00F83D90">
      <w:r>
        <w:rPr>
          <w:rFonts w:hint="eastAsia"/>
        </w:rPr>
        <w:t>狼（</w:t>
      </w:r>
      <w:r w:rsidR="00CA1910" w:rsidRPr="00CA1910">
        <w:t>1740.9</w:t>
      </w:r>
      <w:r w:rsidR="00CA1910">
        <w:rPr>
          <w:rFonts w:hint="eastAsia"/>
        </w:rPr>
        <w:t>6</w:t>
      </w:r>
      <w:r w:rsidR="00CA1910">
        <w:rPr>
          <w:rFonts w:hint="eastAsia"/>
        </w:rPr>
        <w:t>，</w:t>
      </w:r>
      <w:r w:rsidR="00CA1910" w:rsidRPr="00CA1910">
        <w:t>157.97</w:t>
      </w:r>
      <w:r>
        <w:rPr>
          <w:rFonts w:hint="eastAsia"/>
        </w:rPr>
        <w:t>）</w:t>
      </w:r>
    </w:p>
    <w:p w14:paraId="4DF239F5" w14:textId="32FFE7A8" w:rsidR="00CA1910" w:rsidRDefault="00CA1910" w:rsidP="00F83D90">
      <w:r>
        <w:rPr>
          <w:rFonts w:hint="eastAsia"/>
        </w:rPr>
        <w:t>此时兔子开始绕水池，</w:t>
      </w:r>
      <w:r w:rsidR="0013031B">
        <w:rPr>
          <w:rFonts w:hint="eastAsia"/>
        </w:rPr>
        <w:t>关键时求兔子的坐标</w:t>
      </w:r>
    </w:p>
    <w:p w14:paraId="1E66F193" w14:textId="356A6D9B" w:rsidR="0013031B" w:rsidRDefault="0013031B" w:rsidP="00F83D90">
      <w:r>
        <w:rPr>
          <w:rFonts w:hint="eastAsia"/>
        </w:rPr>
        <w:t>兔子走过的半圆距离</w:t>
      </w:r>
      <w:r>
        <w:rPr>
          <w:rFonts w:hint="eastAsia"/>
        </w:rPr>
        <w:t>/</w:t>
      </w:r>
      <w:r>
        <w:rPr>
          <w:rFonts w:hint="eastAsia"/>
        </w:rPr>
        <w:t>半圆周长，从而计算出绕圆的弧度值，然后计算出相对于半圆起点（</w:t>
      </w:r>
      <w:r>
        <w:rPr>
          <w:rFonts w:hint="eastAsia"/>
        </w:rPr>
        <w:t>E</w:t>
      </w:r>
      <w:r>
        <w:rPr>
          <w:rFonts w:hint="eastAsia"/>
        </w:rPr>
        <w:t>）的位移坐标，然后在</w:t>
      </w:r>
      <w:r>
        <w:rPr>
          <w:rFonts w:hint="eastAsia"/>
        </w:rPr>
        <w:t>E</w:t>
      </w:r>
      <w:r>
        <w:rPr>
          <w:rFonts w:hint="eastAsia"/>
        </w:rPr>
        <w:t>的坐标的基础上加上偏差值就是兔子的实时坐标，狼的坐标方法同第一问。</w:t>
      </w:r>
    </w:p>
    <w:p w14:paraId="4EFBA0C9" w14:textId="3FC57EEA" w:rsidR="0013031B" w:rsidRDefault="0013031B" w:rsidP="00F83D90">
      <w:r>
        <w:rPr>
          <w:rFonts w:hint="eastAsia"/>
        </w:rPr>
        <w:t>计算得到</w:t>
      </w:r>
    </w:p>
    <w:p w14:paraId="61CBE520" w14:textId="7B1649E2" w:rsidR="002A5646" w:rsidRDefault="002A5646" w:rsidP="00F83D90">
      <w:r w:rsidRPr="0013031B">
        <w:rPr>
          <w:rFonts w:hint="eastAsia"/>
          <w:highlight w:val="yellow"/>
        </w:rPr>
        <w:t>情景</w:t>
      </w:r>
      <w:r w:rsidRPr="0013031B">
        <w:rPr>
          <w:rFonts w:hint="eastAsia"/>
          <w:highlight w:val="yellow"/>
        </w:rPr>
        <w:t>1</w:t>
      </w:r>
      <w:r w:rsidRPr="0013031B">
        <w:rPr>
          <w:rFonts w:hint="eastAsia"/>
          <w:highlight w:val="yellow"/>
        </w:rPr>
        <w:t>下</w:t>
      </w:r>
      <w:r w:rsidR="0095356D">
        <w:rPr>
          <w:rFonts w:hint="eastAsia"/>
          <w:highlight w:val="yellow"/>
        </w:rPr>
        <w:t>会相遇</w:t>
      </w:r>
    </w:p>
    <w:p w14:paraId="1DC4D73E" w14:textId="10E80F14" w:rsidR="002A5646" w:rsidRDefault="0095356D" w:rsidP="00F83D90">
      <w:r w:rsidRPr="0095356D">
        <w:rPr>
          <w:noProof/>
        </w:rPr>
        <w:lastRenderedPageBreak/>
        <w:drawing>
          <wp:inline distT="0" distB="0" distL="0" distR="0" wp14:anchorId="7E14E23A" wp14:editId="62BEC0B8">
            <wp:extent cx="5274310" cy="395351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B3AFD" w14:textId="137225E8" w:rsidR="002A5646" w:rsidRDefault="002A5646" w:rsidP="00F83D90">
      <w:r>
        <w:rPr>
          <w:rFonts w:hint="eastAsia"/>
        </w:rPr>
        <w:t>此刻狼的坐标</w:t>
      </w:r>
      <w:r w:rsidRPr="0013031B">
        <w:rPr>
          <w:rFonts w:hint="eastAsia"/>
          <w:highlight w:val="yellow"/>
        </w:rPr>
        <w:t>（</w:t>
      </w:r>
      <w:r w:rsidR="0095356D">
        <w:rPr>
          <w:rFonts w:hint="eastAsia"/>
          <w:highlight w:val="yellow"/>
        </w:rPr>
        <w:t>2014.7</w:t>
      </w:r>
      <w:r w:rsidR="0095356D">
        <w:rPr>
          <w:rFonts w:hint="eastAsia"/>
          <w:highlight w:val="yellow"/>
        </w:rPr>
        <w:t>，</w:t>
      </w:r>
      <w:r w:rsidR="0095356D">
        <w:rPr>
          <w:rFonts w:hint="eastAsia"/>
          <w:highlight w:val="yellow"/>
        </w:rPr>
        <w:t>611.7</w:t>
      </w:r>
      <w:r w:rsidRPr="0013031B">
        <w:rPr>
          <w:rFonts w:hint="eastAsia"/>
          <w:highlight w:val="yellow"/>
        </w:rPr>
        <w:t>）</w:t>
      </w:r>
    </w:p>
    <w:p w14:paraId="15E3144C" w14:textId="16A2A0F7" w:rsidR="00D84FC6" w:rsidRDefault="00D84FC6" w:rsidP="00D84FC6">
      <w:pPr>
        <w:pStyle w:val="2"/>
      </w:pPr>
      <w:r>
        <w:rPr>
          <w:rFonts w:hint="eastAsia"/>
        </w:rPr>
        <w:t>3.2情景2</w:t>
      </w:r>
    </w:p>
    <w:p w14:paraId="7805E1EB" w14:textId="275EFE78" w:rsidR="0013031B" w:rsidRDefault="0013031B" w:rsidP="0013031B">
      <w:r>
        <w:rPr>
          <w:rFonts w:hint="eastAsia"/>
        </w:rPr>
        <w:t>相比于情景</w:t>
      </w:r>
      <w:r>
        <w:rPr>
          <w:rFonts w:hint="eastAsia"/>
        </w:rPr>
        <w:t>1</w:t>
      </w:r>
      <w:r>
        <w:rPr>
          <w:rFonts w:hint="eastAsia"/>
        </w:rPr>
        <w:t>只是走半圆时，</w:t>
      </w:r>
      <w:r>
        <w:rPr>
          <w:rFonts w:hint="eastAsia"/>
        </w:rPr>
        <w:t>x</w:t>
      </w:r>
      <w:r>
        <w:rPr>
          <w:rFonts w:hint="eastAsia"/>
        </w:rPr>
        <w:t>的位移向右，以及速度不同，方法跟情景</w:t>
      </w:r>
      <w:r>
        <w:rPr>
          <w:rFonts w:hint="eastAsia"/>
        </w:rPr>
        <w:t>1</w:t>
      </w:r>
      <w:r>
        <w:rPr>
          <w:rFonts w:hint="eastAsia"/>
        </w:rPr>
        <w:t>类似。</w:t>
      </w:r>
    </w:p>
    <w:p w14:paraId="0255142B" w14:textId="0693AA56" w:rsidR="0013031B" w:rsidRPr="0013031B" w:rsidRDefault="0013031B" w:rsidP="0013031B">
      <w:r>
        <w:rPr>
          <w:rFonts w:hint="eastAsia"/>
        </w:rPr>
        <w:t>计算得到</w:t>
      </w:r>
    </w:p>
    <w:p w14:paraId="32C9085C" w14:textId="1AD0BF9E" w:rsidR="00046C41" w:rsidRDefault="00046C41" w:rsidP="00046C41">
      <w:r>
        <w:rPr>
          <w:rFonts w:hint="eastAsia"/>
        </w:rPr>
        <w:t>情景</w:t>
      </w:r>
      <w:r>
        <w:rPr>
          <w:rFonts w:hint="eastAsia"/>
        </w:rPr>
        <w:t>2</w:t>
      </w:r>
      <w:r>
        <w:rPr>
          <w:rFonts w:hint="eastAsia"/>
        </w:rPr>
        <w:t>下</w:t>
      </w:r>
      <w:r w:rsidR="00805F54">
        <w:rPr>
          <w:rFonts w:hint="eastAsia"/>
          <w:highlight w:val="yellow"/>
        </w:rPr>
        <w:t>会相遇</w:t>
      </w:r>
    </w:p>
    <w:p w14:paraId="2975E342" w14:textId="01E24D8A" w:rsidR="00046C41" w:rsidRDefault="00805F54" w:rsidP="00046C41">
      <w:r w:rsidRPr="00805F54">
        <w:rPr>
          <w:noProof/>
        </w:rPr>
        <w:lastRenderedPageBreak/>
        <w:drawing>
          <wp:inline distT="0" distB="0" distL="0" distR="0" wp14:anchorId="0E56DAF4" wp14:editId="68897EDE">
            <wp:extent cx="5274310" cy="39535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EE48F" w14:textId="5D3A5DAD" w:rsidR="00D84FC6" w:rsidRDefault="00046C41" w:rsidP="00F83D90">
      <w:r>
        <w:rPr>
          <w:rFonts w:hint="eastAsia"/>
        </w:rPr>
        <w:t>此刻狼的坐标</w:t>
      </w:r>
      <w:r w:rsidRPr="0013031B">
        <w:rPr>
          <w:rFonts w:hint="eastAsia"/>
          <w:highlight w:val="yellow"/>
        </w:rPr>
        <w:t>（</w:t>
      </w:r>
      <w:r w:rsidR="00805F54">
        <w:rPr>
          <w:rFonts w:hint="eastAsia"/>
          <w:highlight w:val="yellow"/>
        </w:rPr>
        <w:t>2452.5</w:t>
      </w:r>
      <w:r w:rsidRPr="0013031B">
        <w:rPr>
          <w:rFonts w:hint="eastAsia"/>
          <w:highlight w:val="yellow"/>
        </w:rPr>
        <w:t>，</w:t>
      </w:r>
      <w:r w:rsidR="00805F54">
        <w:rPr>
          <w:rFonts w:hint="eastAsia"/>
          <w:highlight w:val="yellow"/>
        </w:rPr>
        <w:t>684.85</w:t>
      </w:r>
      <w:r w:rsidRPr="0013031B">
        <w:rPr>
          <w:rFonts w:hint="eastAsia"/>
          <w:highlight w:val="yellow"/>
        </w:rPr>
        <w:t>）</w:t>
      </w:r>
    </w:p>
    <w:p w14:paraId="0C9F0B49" w14:textId="18C3E1E9" w:rsidR="00F83D90" w:rsidRDefault="00F83D90" w:rsidP="00F83D90">
      <w:pPr>
        <w:pStyle w:val="1"/>
        <w:numPr>
          <w:ilvl w:val="0"/>
          <w:numId w:val="1"/>
        </w:numPr>
      </w:pPr>
      <w:r>
        <w:rPr>
          <w:rFonts w:hint="eastAsia"/>
        </w:rPr>
        <w:t>题</w:t>
      </w:r>
      <w:r w:rsidR="00480272">
        <w:rPr>
          <w:rFonts w:hint="eastAsia"/>
        </w:rPr>
        <w:t>四</w:t>
      </w:r>
    </w:p>
    <w:p w14:paraId="525E45A7" w14:textId="52B5DFEC" w:rsidR="00F115E5" w:rsidRDefault="0013031B" w:rsidP="00F115E5">
      <w:r>
        <w:rPr>
          <w:rFonts w:hint="eastAsia"/>
        </w:rPr>
        <w:t>假设兔子初始坐标（</w:t>
      </w:r>
      <w:r>
        <w:rPr>
          <w:rFonts w:hint="eastAsia"/>
        </w:rPr>
        <w:t>x</w:t>
      </w:r>
      <w:r>
        <w:t>,y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和第一问类似，只是兔子位移的方向是</w:t>
      </w:r>
    </w:p>
    <w:p w14:paraId="265C4AFC" w14:textId="09238A9E" w:rsidR="0013031B" w:rsidRDefault="0013031B" w:rsidP="00F115E5">
      <w:r>
        <w:rPr>
          <w:rFonts w:hint="eastAsia"/>
        </w:rPr>
        <w:t>起点——</w:t>
      </w:r>
      <w:r>
        <w:rPr>
          <w:rFonts w:hint="eastAsia"/>
        </w:rPr>
        <w:t>&gt;</w:t>
      </w:r>
      <w:r>
        <w:rPr>
          <w:rFonts w:hint="eastAsia"/>
        </w:rPr>
        <w:t>巢穴，采取比例法，计算得到兔子的离散坐标值，判断在路途中是否相遇，并记录下兔子初始坐标对应的是否相遇的结果。</w:t>
      </w:r>
    </w:p>
    <w:p w14:paraId="33897C82" w14:textId="5F3FFF71" w:rsidR="0013031B" w:rsidRPr="00F115E5" w:rsidRDefault="0013031B" w:rsidP="00F115E5">
      <w:r>
        <w:rPr>
          <w:rFonts w:hint="eastAsia"/>
        </w:rPr>
        <w:t>在一个平面上，绘制相遇的点，则中间按包围的空白处就是安全区域。</w:t>
      </w:r>
    </w:p>
    <w:p w14:paraId="1FAA5438" w14:textId="58EF56BE" w:rsidR="000C1C18" w:rsidRDefault="00437AA0" w:rsidP="000C1C18">
      <w:r>
        <w:rPr>
          <w:rFonts w:hint="eastAsia"/>
        </w:rPr>
        <w:t>安全区为如下图红色点包围的白色区域。</w:t>
      </w:r>
    </w:p>
    <w:p w14:paraId="3783B9AA" w14:textId="354E91E4" w:rsidR="00437AA0" w:rsidRPr="000C1C18" w:rsidRDefault="009B43C0" w:rsidP="000C1C18">
      <w:r w:rsidRPr="009B43C0">
        <w:rPr>
          <w:noProof/>
        </w:rPr>
        <w:lastRenderedPageBreak/>
        <w:drawing>
          <wp:inline distT="0" distB="0" distL="0" distR="0" wp14:anchorId="223FA42F" wp14:editId="209B99C2">
            <wp:extent cx="5274310" cy="402463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23058" w14:textId="63664D19" w:rsidR="000C1C18" w:rsidRDefault="008872D6" w:rsidP="008872D6">
      <w:pPr>
        <w:pStyle w:val="1"/>
        <w:numPr>
          <w:ilvl w:val="0"/>
          <w:numId w:val="1"/>
        </w:numPr>
      </w:pPr>
      <w:r>
        <w:rPr>
          <w:rFonts w:hint="eastAsia"/>
        </w:rPr>
        <w:t>总结</w:t>
      </w:r>
    </w:p>
    <w:p w14:paraId="66A89345" w14:textId="474E4F72" w:rsidR="007A3B8C" w:rsidRPr="007A3B8C" w:rsidRDefault="007A3B8C" w:rsidP="007A3B8C">
      <w:r>
        <w:rPr>
          <w:rFonts w:hint="eastAsia"/>
        </w:rPr>
        <w:t>在第一问的基础上层层递进，理解了第一问，其他的都可以理解。</w:t>
      </w:r>
    </w:p>
    <w:p w14:paraId="4D5C1E53" w14:textId="66053013" w:rsidR="008872D6" w:rsidRDefault="008872D6" w:rsidP="008872D6">
      <w:r>
        <w:rPr>
          <w:rFonts w:hint="eastAsia"/>
        </w:rPr>
        <w:t>第一问</w:t>
      </w:r>
      <w:r>
        <w:rPr>
          <w:rFonts w:hint="eastAsia"/>
        </w:rPr>
        <w:t xml:space="preserve"> </w:t>
      </w:r>
      <w:r>
        <w:rPr>
          <w:rFonts w:hint="eastAsia"/>
        </w:rPr>
        <w:t>狼追</w:t>
      </w:r>
      <w:r w:rsidR="007A3B8C">
        <w:rPr>
          <w:rFonts w:hint="eastAsia"/>
        </w:rPr>
        <w:t>兔子从起点到巢穴</w:t>
      </w:r>
      <w:r w:rsidR="007A3B8C" w:rsidRPr="007A3B8C">
        <w:rPr>
          <w:rFonts w:hint="eastAsia"/>
          <w:highlight w:val="yellow"/>
        </w:rPr>
        <w:t>竖直向上</w:t>
      </w:r>
      <w:r w:rsidR="007A3B8C">
        <w:rPr>
          <w:rFonts w:hint="eastAsia"/>
        </w:rPr>
        <w:t>走来更新坐标，</w:t>
      </w:r>
    </w:p>
    <w:p w14:paraId="6F47F627" w14:textId="25C77D6E" w:rsidR="007A3B8C" w:rsidRPr="008872D6" w:rsidRDefault="007A3B8C" w:rsidP="008872D6">
      <w:r>
        <w:rPr>
          <w:rFonts w:hint="eastAsia"/>
        </w:rPr>
        <w:t>狼每一时刻，都</w:t>
      </w:r>
      <w:r w:rsidRPr="007A3B8C">
        <w:rPr>
          <w:rFonts w:hint="eastAsia"/>
          <w:highlight w:val="yellow"/>
        </w:rPr>
        <w:t>追逐兔子方向</w:t>
      </w:r>
      <w:r w:rsidRPr="007A3B8C">
        <w:rPr>
          <w:rFonts w:hint="eastAsia"/>
        </w:rPr>
        <w:t>来更新坐标</w:t>
      </w:r>
    </w:p>
    <w:p w14:paraId="4F87178B" w14:textId="2342590E" w:rsidR="00F83D90" w:rsidRDefault="007A3B8C" w:rsidP="00F83D90">
      <w:r>
        <w:rPr>
          <w:rFonts w:hint="eastAsia"/>
        </w:rPr>
        <w:t>第二问，狼的速度未知，相当于对于每个速度都求解一次第一问，判断是否相遇</w:t>
      </w:r>
    </w:p>
    <w:p w14:paraId="435F3831" w14:textId="1D1650CA" w:rsidR="007A3B8C" w:rsidRDefault="007A3B8C" w:rsidP="00F83D90">
      <w:r>
        <w:rPr>
          <w:rFonts w:hint="eastAsia"/>
        </w:rPr>
        <w:t>第三问：兔子的运动方向从</w:t>
      </w:r>
      <w:r w:rsidRPr="007A3B8C">
        <w:rPr>
          <w:rFonts w:hint="eastAsia"/>
          <w:highlight w:val="yellow"/>
        </w:rPr>
        <w:t>竖直向上</w:t>
      </w:r>
      <w:r>
        <w:rPr>
          <w:rFonts w:hint="eastAsia"/>
          <w:highlight w:val="yellow"/>
        </w:rPr>
        <w:t>变成先竖直向上，然后绕半圆</w:t>
      </w:r>
    </w:p>
    <w:p w14:paraId="7C260F26" w14:textId="3503BB7E" w:rsidR="007A3B8C" w:rsidRPr="007A3B8C" w:rsidRDefault="007A3B8C" w:rsidP="00F83D90">
      <w:r w:rsidRPr="007A3B8C">
        <w:rPr>
          <w:rFonts w:hint="eastAsia"/>
        </w:rPr>
        <w:t>第四问</w:t>
      </w:r>
      <w:r>
        <w:rPr>
          <w:rFonts w:hint="eastAsia"/>
        </w:rPr>
        <w:t>：兔子的</w:t>
      </w:r>
      <w:r w:rsidRPr="007A3B8C">
        <w:rPr>
          <w:rFonts w:hint="eastAsia"/>
          <w:highlight w:val="yellow"/>
        </w:rPr>
        <w:t>起点未知</w:t>
      </w:r>
      <w:r>
        <w:rPr>
          <w:rFonts w:hint="eastAsia"/>
          <w:highlight w:val="yellow"/>
        </w:rPr>
        <w:t>，</w:t>
      </w:r>
      <w:r>
        <w:rPr>
          <w:rFonts w:hint="eastAsia"/>
        </w:rPr>
        <w:t>运动方向不是竖直向上的，而是从</w:t>
      </w:r>
      <w:r w:rsidRPr="007A3B8C">
        <w:rPr>
          <w:rFonts w:hint="eastAsia"/>
          <w:highlight w:val="yellow"/>
        </w:rPr>
        <w:t>起点到巢穴的直线的轨迹</w:t>
      </w:r>
    </w:p>
    <w:p w14:paraId="23DC0F2A" w14:textId="0C66630C" w:rsidR="00316393" w:rsidRDefault="00316393"/>
    <w:p w14:paraId="21CD1672" w14:textId="77777777" w:rsidR="00F83D90" w:rsidRDefault="00F83D90"/>
    <w:sectPr w:rsidR="00F83D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A224661"/>
    <w:multiLevelType w:val="hybridMultilevel"/>
    <w:tmpl w:val="D958AAC6"/>
    <w:lvl w:ilvl="0" w:tplc="196A48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5567"/>
    <w:rsid w:val="00026EF0"/>
    <w:rsid w:val="00046C41"/>
    <w:rsid w:val="000C1C18"/>
    <w:rsid w:val="0013031B"/>
    <w:rsid w:val="002A5646"/>
    <w:rsid w:val="00316393"/>
    <w:rsid w:val="00397CE1"/>
    <w:rsid w:val="00437AA0"/>
    <w:rsid w:val="0047276A"/>
    <w:rsid w:val="00480272"/>
    <w:rsid w:val="004B5567"/>
    <w:rsid w:val="00547773"/>
    <w:rsid w:val="0059272C"/>
    <w:rsid w:val="00614591"/>
    <w:rsid w:val="007A3B8C"/>
    <w:rsid w:val="00805F54"/>
    <w:rsid w:val="008872D6"/>
    <w:rsid w:val="008D3CFF"/>
    <w:rsid w:val="0095356D"/>
    <w:rsid w:val="009B43C0"/>
    <w:rsid w:val="009E5763"/>
    <w:rsid w:val="00B71C33"/>
    <w:rsid w:val="00CA1910"/>
    <w:rsid w:val="00CD4D8E"/>
    <w:rsid w:val="00D84FC6"/>
    <w:rsid w:val="00E36476"/>
    <w:rsid w:val="00F115E5"/>
    <w:rsid w:val="00F83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7B51C8"/>
  <w15:chartTrackingRefBased/>
  <w15:docId w15:val="{BE2C89D0-A133-4EE5-882B-27933D779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1C33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8D3C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84FC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D3CFF"/>
    <w:rPr>
      <w:rFonts w:eastAsia="宋体"/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0C1C18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D84FC6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7</Pages>
  <Words>171</Words>
  <Characters>975</Characters>
  <Application>Microsoft Office Word</Application>
  <DocSecurity>0</DocSecurity>
  <Lines>8</Lines>
  <Paragraphs>2</Paragraphs>
  <ScaleCrop>false</ScaleCrop>
  <Company/>
  <LinksUpToDate>false</LinksUpToDate>
  <CharactersWithSpaces>1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ji</dc:creator>
  <cp:keywords/>
  <dc:description/>
  <cp:lastModifiedBy>tao ji</cp:lastModifiedBy>
  <cp:revision>16</cp:revision>
  <dcterms:created xsi:type="dcterms:W3CDTF">2020-11-26T13:03:00Z</dcterms:created>
  <dcterms:modified xsi:type="dcterms:W3CDTF">2020-11-28T13:36:00Z</dcterms:modified>
</cp:coreProperties>
</file>